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5"/>
  </p:notesMasterIdLst>
  <p:handoutMasterIdLst>
    <p:handoutMasterId r:id="rId6"/>
  </p:handoutMasterIdLst>
  <p:sldIdLst>
    <p:sldId id="262" r:id="rId2"/>
    <p:sldId id="263" r:id="rId3"/>
    <p:sldId id="264" r:id="rId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4" autoAdjust="0"/>
    <p:restoredTop sz="94711" autoAdjust="0"/>
  </p:normalViewPr>
  <p:slideViewPr>
    <p:cSldViewPr>
      <p:cViewPr varScale="1">
        <p:scale>
          <a:sx n="78" d="100"/>
          <a:sy n="78" d="100"/>
        </p:scale>
        <p:origin x="-102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3.wmf"/><Relationship Id="rId2" Type="http://schemas.openxmlformats.org/officeDocument/2006/relationships/image" Target="../media/image1.wmf"/><Relationship Id="rId1" Type="http://schemas.openxmlformats.org/officeDocument/2006/relationships/image" Target="../media/image12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3.wmf"/><Relationship Id="rId17" Type="http://schemas.openxmlformats.org/officeDocument/2006/relationships/image" Target="../media/image20.wmf"/><Relationship Id="rId2" Type="http://schemas.openxmlformats.org/officeDocument/2006/relationships/image" Target="../media/image1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15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8.wmf"/><Relationship Id="rId10" Type="http://schemas.openxmlformats.org/officeDocument/2006/relationships/image" Target="../media/image10.wmf"/><Relationship Id="rId19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E4CDB6B9-5669-471B-9861-0AA4E5E647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26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B276C725-A878-4AEC-97C8-ED483D0194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102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3146F-1518-4257-8B72-69EE94681EEB}" type="slidenum">
              <a:rPr lang="en-US"/>
              <a:pPr/>
              <a:t>1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A86B-9971-4C02-AA82-7BE919360D9D}" type="slidenum">
              <a:rPr lang="en-US"/>
              <a:pPr/>
              <a:t>2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370E4-5862-4A71-AAA4-3D622F30B57E}" type="slidenum">
              <a:rPr lang="en-US"/>
              <a:pPr/>
              <a:t>3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B83110C-7FAC-4DB6-8920-C034ABA3CAF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690746-D017-46E7-8812-1096725C9B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54698EA-4C93-4BC0-A5D3-76B7920EC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72038E-723F-49AD-B336-3986820F75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6234AF-BC75-495A-A0F7-F90D9F66F6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43B74C-0973-4430-851F-59D8C2A283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45326B-88CA-4674-9699-3E3019F348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8305F7-CE8F-4287-B45F-E194599F86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B51C27-623A-44C5-91C8-2CDC40583D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DFEC0B-4DBB-49A7-90D3-17761FBCF4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6AF4B4-8404-42DD-8C0D-9C81C3A037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C555F8BF-D5F9-4ADC-B276-E545836AC9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29.bin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2.bin"/><Relationship Id="rId36" Type="http://schemas.openxmlformats.org/officeDocument/2006/relationships/image" Target="../media/image14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4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50.bin"/><Relationship Id="rId39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1.bin"/><Relationship Id="rId47" Type="http://schemas.openxmlformats.org/officeDocument/2006/relationships/image" Target="../media/image21.wmf"/><Relationship Id="rId50" Type="http://schemas.openxmlformats.org/officeDocument/2006/relationships/oleObject" Target="../embeddings/oleObject66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13.wmf"/><Relationship Id="rId38" Type="http://schemas.openxmlformats.org/officeDocument/2006/relationships/image" Target="../media/image17.wmf"/><Relationship Id="rId46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60.bin"/><Relationship Id="rId54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55.bin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18.wmf"/><Relationship Id="rId45" Type="http://schemas.openxmlformats.org/officeDocument/2006/relationships/image" Target="../media/image20.wmf"/><Relationship Id="rId53" Type="http://schemas.openxmlformats.org/officeDocument/2006/relationships/oleObject" Target="../embeddings/oleObject68.bin"/><Relationship Id="rId5" Type="http://schemas.openxmlformats.org/officeDocument/2006/relationships/image" Target="../media/image15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2.bin"/><Relationship Id="rId36" Type="http://schemas.openxmlformats.org/officeDocument/2006/relationships/image" Target="../media/image16.wmf"/><Relationship Id="rId49" Type="http://schemas.openxmlformats.org/officeDocument/2006/relationships/oleObject" Target="../embeddings/oleObject65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4.bin"/><Relationship Id="rId44" Type="http://schemas.openxmlformats.org/officeDocument/2006/relationships/oleObject" Target="../embeddings/oleObject62.bin"/><Relationship Id="rId52" Type="http://schemas.openxmlformats.org/officeDocument/2006/relationships/image" Target="../media/image2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57.bin"/><Relationship Id="rId43" Type="http://schemas.openxmlformats.org/officeDocument/2006/relationships/image" Target="../media/image19.wmf"/><Relationship Id="rId48" Type="http://schemas.openxmlformats.org/officeDocument/2006/relationships/oleObject" Target="../embeddings/oleObject64.bin"/><Relationship Id="rId8" Type="http://schemas.openxmlformats.org/officeDocument/2006/relationships/oleObject" Target="../embeddings/oleObject40.bin"/><Relationship Id="rId51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077200" y="20574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7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0574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 bwMode="auto">
          <a:xfrm rot="10800000" flipH="1">
            <a:off x="4732020" y="4914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89" name="Arc 88"/>
          <p:cNvSpPr/>
          <p:nvPr/>
        </p:nvSpPr>
        <p:spPr bwMode="auto">
          <a:xfrm>
            <a:off x="4572000" y="4114800"/>
            <a:ext cx="3657600" cy="1143000"/>
          </a:xfrm>
          <a:prstGeom prst="arc">
            <a:avLst>
              <a:gd name="adj1" fmla="val 8964254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37B5-233A-449D-94E5-C6E94408DC00}" type="slidenum">
              <a:rPr lang="en-US"/>
              <a:pPr/>
              <a:t>1</a:t>
            </a:fld>
            <a:endParaRPr 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51165" cy="1216025"/>
          </a:xfrm>
        </p:spPr>
        <p:txBody>
          <a:bodyPr anchor="t"/>
          <a:lstStyle/>
          <a:p>
            <a:r>
              <a:rPr lang="en-US" sz="1800" b="1" dirty="0" smtClean="0"/>
              <a:t>HOMEWORK PROBLEM: </a:t>
            </a:r>
            <a:r>
              <a:rPr lang="en-US" sz="1600" b="1" dirty="0" smtClean="0"/>
              <a:t>Following the procedure used during the class lecture, set up and solve the differential equation to find an expression for P</a:t>
            </a:r>
            <a:r>
              <a:rPr lang="en-US" sz="1600" b="1" baseline="-25000" dirty="0" smtClean="0"/>
              <a:t>CR</a:t>
            </a:r>
            <a:r>
              <a:rPr lang="en-US" sz="1600" b="1" dirty="0" smtClean="0"/>
              <a:t> for the case of a with Pin-Pin constraints.</a:t>
            </a:r>
            <a:endParaRPr lang="en-US" sz="1600" b="1" dirty="0"/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81000" y="3124200"/>
          <a:ext cx="3200400" cy="150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8" name="Equation" r:id="rId6" imgW="888840" imgH="419040" progId="Equation.3">
                  <p:embed/>
                </p:oleObj>
              </mc:Choice>
              <mc:Fallback>
                <p:oleObj name="Equation" r:id="rId6" imgW="8888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200400" cy="1509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>
            <a:off x="5163883" y="513873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>
            <a:off x="5026723" y="523779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4716780" y="24384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 bwMode="auto">
          <a:xfrm>
            <a:off x="4716780" y="25755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4724400" y="2552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93598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7894320" y="22021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724400" y="2133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6" name="TextBox 15"/>
          <p:cNvSpPr txBox="1"/>
          <p:nvPr/>
        </p:nvSpPr>
        <p:spPr>
          <a:xfrm>
            <a:off x="6096000" y="1981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>
            <a:off x="3413760" y="38252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>
            <a:cxnSpLocks/>
          </p:cNvCxnSpPr>
          <p:nvPr/>
        </p:nvCxnSpPr>
        <p:spPr bwMode="auto">
          <a:xfrm>
            <a:off x="4716780" y="58674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0800000" flipH="1">
            <a:off x="8845445" y="2553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8077200" y="25595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5523875" y="4884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400" y="30480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6110974" y="28044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334000" y="4953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86800" y="2362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3622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4495800" y="57277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0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277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8915400" y="2286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1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286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502150" y="58801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2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8801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>
            <a:spLocks noChangeAspect="1"/>
          </p:cNvSpPr>
          <p:nvPr/>
        </p:nvSpPr>
        <p:spPr bwMode="auto">
          <a:xfrm>
            <a:off x="5525125" y="25220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75342" y="2743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107180" y="3771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4114800" y="33528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3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5562600" y="51965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077200" y="33528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4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3528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 bwMode="auto">
          <a:xfrm>
            <a:off x="4101465" y="4914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4106863" y="4495800"/>
          <a:ext cx="541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5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495800"/>
                        <a:ext cx="541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>
            <a:spLocks noChangeAspect="1"/>
          </p:cNvSpPr>
          <p:nvPr/>
        </p:nvSpPr>
        <p:spPr bwMode="auto">
          <a:xfrm>
            <a:off x="4680585" y="4884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5715794" y="476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5791200" y="4953000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6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4"/>
          <p:cNvGraphicFramePr>
            <a:graphicFrameLocks noChangeAspect="1"/>
          </p:cNvGraphicFramePr>
          <p:nvPr/>
        </p:nvGraphicFramePr>
        <p:xfrm>
          <a:off x="4876800" y="56388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7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647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/>
          <p:cNvCxnSpPr/>
          <p:nvPr/>
        </p:nvCxnSpPr>
        <p:spPr bwMode="auto">
          <a:xfrm rot="10800000" flipH="1">
            <a:off x="4732020" y="3771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 flipH="1">
            <a:off x="8853065" y="3772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8694420" y="3581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8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581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/>
        </p:nvGraphicFramePr>
        <p:xfrm>
          <a:off x="8923020" y="3505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9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505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 bwMode="auto">
          <a:xfrm rot="10800000" flipH="1">
            <a:off x="8853065" y="4915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8694420" y="4724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0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724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8923020" y="4648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1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648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 bwMode="auto">
          <a:xfrm>
            <a:off x="463321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00100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4525780" y="2828145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7893570" y="2819400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 bwMode="auto">
          <a:xfrm>
            <a:off x="4152275" y="25533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4108450" y="21336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2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336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>
            <a:off x="8077200" y="37637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84" name="Arc 83"/>
          <p:cNvSpPr/>
          <p:nvPr/>
        </p:nvSpPr>
        <p:spPr bwMode="auto">
          <a:xfrm>
            <a:off x="4572000" y="29718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Arc 84"/>
          <p:cNvSpPr/>
          <p:nvPr/>
        </p:nvSpPr>
        <p:spPr bwMode="auto">
          <a:xfrm>
            <a:off x="4572000" y="17526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5523875" y="279754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3875" y="37346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5525125" y="40170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334000" y="3962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523875" y="516661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6019800" y="51816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3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 bwMode="auto">
          <a:xfrm rot="5400000" flipH="1" flipV="1">
            <a:off x="4541520" y="217932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Oval 91"/>
          <p:cNvSpPr>
            <a:spLocks noChangeAspect="1"/>
          </p:cNvSpPr>
          <p:nvPr/>
        </p:nvSpPr>
        <p:spPr bwMode="auto">
          <a:xfrm>
            <a:off x="8048107" y="37371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468031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4" name="Oval 93"/>
          <p:cNvSpPr>
            <a:spLocks noChangeAspect="1"/>
          </p:cNvSpPr>
          <p:nvPr/>
        </p:nvSpPr>
        <p:spPr bwMode="auto">
          <a:xfrm>
            <a:off x="804810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4686300" y="3741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 bwMode="auto">
          <a:xfrm>
            <a:off x="4564380" y="21183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BA6716-FF65-47B0-AF74-4F28DCE4FFAB}" type="slidenum">
              <a:rPr lang="en-US"/>
              <a:pPr/>
              <a:t>2</a:t>
            </a:fld>
            <a:endParaRPr lang="en-US"/>
          </a:p>
        </p:txBody>
      </p:sp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304800" y="3124200"/>
          <a:ext cx="3278187" cy="132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5" name="Equation" r:id="rId4" imgW="1041120" imgH="419040" progId="Equation.3">
                  <p:embed/>
                </p:oleObj>
              </mc:Choice>
              <mc:Fallback>
                <p:oleObj name="Equation" r:id="rId4" imgW="10411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3278187" cy="1320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21336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6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336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991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537B5-233A-449D-94E5-C6E94408DC00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5163883" y="509600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5026723" y="518318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16780" y="25146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 bwMode="auto">
          <a:xfrm>
            <a:off x="4716780" y="26517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 flipH="1">
            <a:off x="4724400" y="2628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34746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77571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724400" y="22098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9" name="TextBox 18"/>
          <p:cNvSpPr txBox="1"/>
          <p:nvPr/>
        </p:nvSpPr>
        <p:spPr>
          <a:xfrm>
            <a:off x="6248400" y="2057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5400000">
            <a:off x="382524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>
            <a:cxnSpLocks/>
          </p:cNvCxnSpPr>
          <p:nvPr/>
        </p:nvCxnSpPr>
        <p:spPr bwMode="auto">
          <a:xfrm>
            <a:off x="471678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0800000" flipH="1">
            <a:off x="8845445" y="2629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8077200" y="26357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5523875" y="49604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24400" y="31242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5806174" y="28806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316186" y="492231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686800" y="2438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438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4495800" y="58039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039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8915400" y="2362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9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362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4502150" y="59563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0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9563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525125" y="2598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19368" y="27035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107180" y="3848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114800" y="34290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1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5562600" y="5159968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8077200" y="34290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2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290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>
            <a:off x="4101465" y="4991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4106863" y="4572000"/>
          <a:ext cx="541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3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572000"/>
                        <a:ext cx="541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spect="1"/>
          </p:cNvSpPr>
          <p:nvPr/>
        </p:nvSpPr>
        <p:spPr bwMode="auto">
          <a:xfrm>
            <a:off x="4680585" y="4960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5400000" flipH="1" flipV="1">
            <a:off x="5715794" y="48372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5791200" y="4979974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4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79974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4800600" y="54864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5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86400"/>
                        <a:ext cx="647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 rot="10800000" flipH="1">
            <a:off x="4732020" y="3848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 flipH="1">
            <a:off x="8853065" y="3848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94420" y="3657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6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657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8923020" y="3581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7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581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 rot="10800000" flipH="1">
            <a:off x="8853065" y="4991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694420" y="4800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8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800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8923020" y="4724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9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724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 bwMode="auto">
          <a:xfrm>
            <a:off x="4152275" y="26295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7" name="Object 28"/>
          <p:cNvGraphicFramePr>
            <a:graphicFrameLocks noChangeAspect="1"/>
          </p:cNvGraphicFramePr>
          <p:nvPr/>
        </p:nvGraphicFramePr>
        <p:xfrm>
          <a:off x="4108450" y="22098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0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2098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 bwMode="auto">
          <a:xfrm>
            <a:off x="8077200" y="38399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61" name="Oval 60"/>
          <p:cNvSpPr>
            <a:spLocks noChangeAspect="1"/>
          </p:cNvSpPr>
          <p:nvPr/>
        </p:nvSpPr>
        <p:spPr bwMode="auto">
          <a:xfrm>
            <a:off x="5530296" y="2750516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2" name="Oval 61"/>
          <p:cNvSpPr>
            <a:spLocks noChangeAspect="1"/>
          </p:cNvSpPr>
          <p:nvPr/>
        </p:nvSpPr>
        <p:spPr bwMode="auto">
          <a:xfrm>
            <a:off x="5523875" y="38108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/>
        </p:nvGraphicFramePr>
        <p:xfrm>
          <a:off x="5943600" y="507365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1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7365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 bwMode="auto">
          <a:xfrm rot="5400000" flipH="1" flipV="1">
            <a:off x="44043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Oval 67"/>
          <p:cNvSpPr>
            <a:spLocks noChangeAspect="1"/>
          </p:cNvSpPr>
          <p:nvPr/>
        </p:nvSpPr>
        <p:spPr bwMode="auto">
          <a:xfrm>
            <a:off x="8048107" y="38133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468031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Oval 69"/>
          <p:cNvSpPr>
            <a:spLocks noChangeAspect="1"/>
          </p:cNvSpPr>
          <p:nvPr/>
        </p:nvSpPr>
        <p:spPr bwMode="auto">
          <a:xfrm>
            <a:off x="804810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Oval 70"/>
          <p:cNvSpPr>
            <a:spLocks noChangeAspect="1"/>
          </p:cNvSpPr>
          <p:nvPr/>
        </p:nvSpPr>
        <p:spPr bwMode="auto">
          <a:xfrm>
            <a:off x="4686300" y="3817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8077200" y="213360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4724400" y="2630420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4724400" y="3845628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4724400" y="5000813"/>
            <a:ext cx="838200" cy="146153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3352800"/>
              <a:gd name="connsiteY0" fmla="*/ 52810 h 422566"/>
              <a:gd name="connsiteX1" fmla="*/ 838201 w 3352800"/>
              <a:gd name="connsiteY1" fmla="*/ 193966 h 422566"/>
              <a:gd name="connsiteX2" fmla="*/ 1676401 w 3352800"/>
              <a:gd name="connsiteY2" fmla="*/ 422566 h 422566"/>
              <a:gd name="connsiteX3" fmla="*/ 2514601 w 3352800"/>
              <a:gd name="connsiteY3" fmla="*/ 193966 h 422566"/>
              <a:gd name="connsiteX4" fmla="*/ 3352800 w 3352800"/>
              <a:gd name="connsiteY4" fmla="*/ 0 h 422566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1676401"/>
              <a:gd name="connsiteY0" fmla="*/ 4997 h 374753"/>
              <a:gd name="connsiteX1" fmla="*/ 838201 w 1676401"/>
              <a:gd name="connsiteY1" fmla="*/ 146153 h 374753"/>
              <a:gd name="connsiteX2" fmla="*/ 1676401 w 1676401"/>
              <a:gd name="connsiteY2" fmla="*/ 374753 h 374753"/>
              <a:gd name="connsiteX0" fmla="*/ 0 w 838201"/>
              <a:gd name="connsiteY0" fmla="*/ 4997 h 146153"/>
              <a:gd name="connsiteX1" fmla="*/ 838201 w 838201"/>
              <a:gd name="connsiteY1" fmla="*/ 146153 h 14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38201" h="146153">
                <a:moveTo>
                  <a:pt x="0" y="4997"/>
                </a:moveTo>
                <a:cubicBezTo>
                  <a:pt x="82445" y="0"/>
                  <a:pt x="558801" y="84527"/>
                  <a:pt x="838201" y="146153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4472" y="39632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5523875" y="512321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7" name="Straight Arrow Connector 86"/>
          <p:cNvCxnSpPr/>
          <p:nvPr/>
        </p:nvCxnSpPr>
        <p:spPr bwMode="auto">
          <a:xfrm rot="5400000">
            <a:off x="4333634" y="37855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rot="5400000">
            <a:off x="4196474" y="38807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4333634" y="49206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5400000">
            <a:off x="4196474" y="50157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400000">
            <a:off x="7678483" y="379354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5400000">
            <a:off x="7541323" y="3888677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3843338" y="5300663"/>
          <a:ext cx="735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2"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300663"/>
                        <a:ext cx="735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3810000" y="4191000"/>
          <a:ext cx="735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3" name="Equation" r:id="rId34" imgW="431640" imgH="253800" progId="Equation.DSMT4">
                  <p:embed/>
                </p:oleObj>
              </mc:Choice>
              <mc:Fallback>
                <p:oleObj name="Equation" r:id="rId34" imgW="43164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735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4" name="Object 26"/>
          <p:cNvGraphicFramePr>
            <a:graphicFrameLocks noChangeAspect="1"/>
          </p:cNvGraphicFramePr>
          <p:nvPr/>
        </p:nvGraphicFramePr>
        <p:xfrm>
          <a:off x="7086600" y="4267200"/>
          <a:ext cx="885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4" name="Equation" r:id="rId35" imgW="520560" imgH="253800" progId="Equation.DSMT4">
                  <p:embed/>
                </p:oleObj>
              </mc:Choice>
              <mc:Fallback>
                <p:oleObj name="Equation" r:id="rId35" imgW="52056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67200"/>
                        <a:ext cx="8858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5334000" y="39140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Connector 108"/>
          <p:cNvCxnSpPr/>
          <p:nvPr/>
        </p:nvCxnSpPr>
        <p:spPr bwMode="auto">
          <a:xfrm rot="5400000" flipH="1" flipV="1">
            <a:off x="54254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5400000" flipH="1" flipV="1">
            <a:off x="71018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>
            <a:off x="47244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72390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5576248" y="1905000"/>
            <a:ext cx="16459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15" name="TextBox 114"/>
          <p:cNvSpPr txBox="1"/>
          <p:nvPr/>
        </p:nvSpPr>
        <p:spPr>
          <a:xfrm>
            <a:off x="6158552" y="1766248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2</a:t>
            </a:r>
            <a:endParaRPr lang="en-US" sz="1200" dirty="0"/>
          </a:p>
        </p:txBody>
      </p:sp>
      <p:sp useBgFill="1">
        <p:nvSpPr>
          <p:cNvPr id="116" name="TextBox 115"/>
          <p:cNvSpPr txBox="1"/>
          <p:nvPr/>
        </p:nvSpPr>
        <p:spPr>
          <a:xfrm>
            <a:off x="7453952" y="1767384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  <p:sp useBgFill="1">
        <p:nvSpPr>
          <p:cNvPr id="117" name="TextBox 116"/>
          <p:cNvSpPr txBox="1"/>
          <p:nvPr/>
        </p:nvSpPr>
        <p:spPr>
          <a:xfrm>
            <a:off x="4946176" y="1773072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  <p:sp>
        <p:nvSpPr>
          <p:cNvPr id="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sz="1800" b="1" dirty="0" smtClean="0"/>
              <a:t>BONUS:  </a:t>
            </a:r>
            <a:r>
              <a:rPr lang="en-US" sz="1600" b="1" dirty="0" smtClean="0"/>
              <a:t>Following the procedure used during the class lecture, set up and solve the differential equation to find an expression for P</a:t>
            </a:r>
            <a:r>
              <a:rPr lang="en-US" sz="1600" b="1" baseline="-25000" dirty="0" smtClean="0"/>
              <a:t>CR</a:t>
            </a:r>
            <a:r>
              <a:rPr lang="en-US" sz="1600" b="1" dirty="0" smtClean="0"/>
              <a:t> for the case of a with Fixed-Fixed constraints.</a:t>
            </a:r>
            <a:endParaRPr lang="en-US" sz="16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4564380" y="18135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ED567F-FF63-416D-AA6B-FA3136805292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304800" y="3276600"/>
          <a:ext cx="2841171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7"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2841171" cy="1053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1905000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8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05000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457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>
            <a:off x="5544883" y="46038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>
            <a:off x="5407723" y="46910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4716780" y="22098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 bwMode="auto">
          <a:xfrm rot="16200000" flipH="1">
            <a:off x="2922270" y="4141470"/>
            <a:ext cx="3596640" cy="76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H="1">
            <a:off x="4724400" y="2324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522720" y="3882560"/>
            <a:ext cx="31089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78486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24400" y="1979612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7" name="TextBox 16"/>
          <p:cNvSpPr txBox="1"/>
          <p:nvPr/>
        </p:nvSpPr>
        <p:spPr>
          <a:xfrm>
            <a:off x="6096000" y="1825823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4336576" y="3928280"/>
            <a:ext cx="3200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>
            <a:cxnSpLocks/>
          </p:cNvCxnSpPr>
          <p:nvPr/>
        </p:nvCxnSpPr>
        <p:spPr bwMode="auto">
          <a:xfrm>
            <a:off x="472440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H="1">
            <a:off x="8845445" y="2324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077200" y="23309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899204" y="4419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24400" y="25908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6005222" y="2521227"/>
            <a:ext cx="182880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638800" y="4419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686800" y="2133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133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495800" y="57912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0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8915400" y="2057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1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057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572000" y="5943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2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36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>
            <a:spLocks noChangeAspect="1"/>
          </p:cNvSpPr>
          <p:nvPr/>
        </p:nvSpPr>
        <p:spPr bwMode="auto">
          <a:xfrm>
            <a:off x="5899204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0" y="2438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4107180" y="35433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4062046" y="3200400"/>
          <a:ext cx="44010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3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46" y="3200400"/>
                        <a:ext cx="440104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5943600" y="46678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77200" y="3200400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4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00400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4101465" y="44577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206802" y="4114800"/>
          <a:ext cx="44139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5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02" y="4114800"/>
                        <a:ext cx="44139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6096794" y="484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5400000" flipH="1" flipV="1">
            <a:off x="6096794" y="4290259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6172200" y="4479898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6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79898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5105400" y="4602349"/>
          <a:ext cx="533400" cy="30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7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02349"/>
                        <a:ext cx="533400" cy="304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 bwMode="auto">
          <a:xfrm rot="10800000" flipH="1">
            <a:off x="4732020" y="35433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10800000" flipH="1">
            <a:off x="8853065" y="35439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694420" y="33528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8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3528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8923020" y="32766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9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2766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 bwMode="auto">
          <a:xfrm rot="10800000" flipH="1">
            <a:off x="8853065" y="4458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694420" y="4267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0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2672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8923020" y="4191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1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191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4152275" y="23247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1" name="Object 28"/>
          <p:cNvGraphicFramePr>
            <a:graphicFrameLocks noChangeAspect="1"/>
          </p:cNvGraphicFramePr>
          <p:nvPr/>
        </p:nvGraphicFramePr>
        <p:xfrm>
          <a:off x="4191000" y="1968126"/>
          <a:ext cx="457200" cy="34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2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68126"/>
                        <a:ext cx="457200" cy="349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 bwMode="auto">
          <a:xfrm>
            <a:off x="8077200" y="35351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Oval 53"/>
          <p:cNvSpPr>
            <a:spLocks noChangeAspect="1"/>
          </p:cNvSpPr>
          <p:nvPr/>
        </p:nvSpPr>
        <p:spPr bwMode="auto">
          <a:xfrm>
            <a:off x="5903845" y="35052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55" name="Object 29"/>
          <p:cNvGraphicFramePr>
            <a:graphicFrameLocks noChangeAspect="1"/>
          </p:cNvGraphicFramePr>
          <p:nvPr/>
        </p:nvGraphicFramePr>
        <p:xfrm>
          <a:off x="6553200" y="4495800"/>
          <a:ext cx="533400" cy="31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3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533400" cy="31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 bwMode="auto">
          <a:xfrm rot="5400000" flipH="1" flipV="1">
            <a:off x="44958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>
            <a:spLocks noChangeAspect="1"/>
          </p:cNvSpPr>
          <p:nvPr/>
        </p:nvSpPr>
        <p:spPr bwMode="auto">
          <a:xfrm>
            <a:off x="8048107" y="35085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Oval 57"/>
          <p:cNvSpPr>
            <a:spLocks noChangeAspect="1"/>
          </p:cNvSpPr>
          <p:nvPr/>
        </p:nvSpPr>
        <p:spPr bwMode="auto">
          <a:xfrm>
            <a:off x="468031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Oval 58"/>
          <p:cNvSpPr>
            <a:spLocks noChangeAspect="1"/>
          </p:cNvSpPr>
          <p:nvPr/>
        </p:nvSpPr>
        <p:spPr bwMode="auto">
          <a:xfrm>
            <a:off x="804810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0" name="Oval 59"/>
          <p:cNvSpPr>
            <a:spLocks noChangeAspect="1"/>
          </p:cNvSpPr>
          <p:nvPr/>
        </p:nvSpPr>
        <p:spPr bwMode="auto">
          <a:xfrm>
            <a:off x="4686300" y="35128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Freeform 62"/>
          <p:cNvSpPr/>
          <p:nvPr/>
        </p:nvSpPr>
        <p:spPr bwMode="auto">
          <a:xfrm>
            <a:off x="4724400" y="231449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5904875" y="46310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 rot="5400000">
            <a:off x="4333634" y="34807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5400000">
            <a:off x="4196474" y="35759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>
            <a:off x="4333634" y="43872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5400000">
            <a:off x="4196474" y="44823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3581400" y="4495800"/>
          <a:ext cx="576262" cy="34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4"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576262" cy="342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3657600" y="3581400"/>
          <a:ext cx="533400" cy="31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5" name="Equation" r:id="rId34" imgW="431640" imgH="253800" progId="Equation.DSMT4">
                  <p:embed/>
                </p:oleObj>
              </mc:Choice>
              <mc:Fallback>
                <p:oleObj name="Equation" r:id="rId34" imgW="43164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533400" cy="316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5715000" y="3657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53" name="Oval 52"/>
          <p:cNvSpPr>
            <a:spLocks noChangeAspect="1"/>
          </p:cNvSpPr>
          <p:nvPr/>
        </p:nvSpPr>
        <p:spPr bwMode="auto">
          <a:xfrm>
            <a:off x="5903845" y="24543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Freeform 88"/>
          <p:cNvSpPr/>
          <p:nvPr/>
        </p:nvSpPr>
        <p:spPr bwMode="auto">
          <a:xfrm>
            <a:off x="4724400" y="354495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001000" y="2450992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7893570" y="2603392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Arrow Connector 91"/>
          <p:cNvCxnSpPr/>
          <p:nvPr/>
        </p:nvCxnSpPr>
        <p:spPr bwMode="auto">
          <a:xfrm>
            <a:off x="4724400" y="3124200"/>
            <a:ext cx="11887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>
            <a:off x="5943600" y="3124200"/>
            <a:ext cx="21031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94" name="TextBox 93"/>
          <p:cNvSpPr txBox="1"/>
          <p:nvPr/>
        </p:nvSpPr>
        <p:spPr>
          <a:xfrm>
            <a:off x="5181600" y="2971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y</a:t>
            </a:r>
            <a:endParaRPr lang="en-US" sz="1400" dirty="0"/>
          </a:p>
        </p:txBody>
      </p:sp>
      <p:sp useBgFill="1">
        <p:nvSpPr>
          <p:cNvPr id="95" name="TextBox 94"/>
          <p:cNvSpPr txBox="1"/>
          <p:nvPr/>
        </p:nvSpPr>
        <p:spPr>
          <a:xfrm>
            <a:off x="6705600" y="2971800"/>
            <a:ext cx="473206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-y</a:t>
            </a:r>
            <a:endParaRPr lang="en-US" sz="1400" dirty="0"/>
          </a:p>
        </p:txBody>
      </p:sp>
      <p:cxnSp>
        <p:nvCxnSpPr>
          <p:cNvPr id="97" name="Straight Arrow Connector 96"/>
          <p:cNvCxnSpPr>
            <a:stCxn id="89" idx="3"/>
          </p:cNvCxnSpPr>
          <p:nvPr/>
        </p:nvCxnSpPr>
        <p:spPr bwMode="auto">
          <a:xfrm>
            <a:off x="8077199" y="3584709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4" name="Object 28"/>
          <p:cNvGraphicFramePr>
            <a:graphicFrameLocks noChangeAspect="1"/>
          </p:cNvGraphicFramePr>
          <p:nvPr/>
        </p:nvGraphicFramePr>
        <p:xfrm>
          <a:off x="8153400" y="3733800"/>
          <a:ext cx="58359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6" name="Equation" r:id="rId35" imgW="431640" imgH="215640" progId="Equation.DSMT4">
                  <p:embed/>
                </p:oleObj>
              </mc:Choice>
              <mc:Fallback>
                <p:oleObj name="Equation" r:id="rId35" imgW="431640" imgH="215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33800"/>
                        <a:ext cx="58359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4800600" y="3172446"/>
          <a:ext cx="508000" cy="32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7" name="Equation" r:id="rId37" imgW="342720" imgH="215640" progId="Equation.DSMT4">
                  <p:embed/>
                </p:oleObj>
              </mc:Choice>
              <mc:Fallback>
                <p:oleObj name="Equation" r:id="rId37" imgW="342720" imgH="215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2446"/>
                        <a:ext cx="508000" cy="321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Arrow Connector 99"/>
          <p:cNvCxnSpPr/>
          <p:nvPr/>
        </p:nvCxnSpPr>
        <p:spPr bwMode="auto">
          <a:xfrm>
            <a:off x="4716449" y="3055951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5903845" y="3681453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4724400" y="4456045"/>
            <a:ext cx="1219200" cy="192155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2209799"/>
              <a:gd name="connsiteY0" fmla="*/ 4997 h 369954"/>
              <a:gd name="connsiteX1" fmla="*/ 1295399 w 2209799"/>
              <a:gd name="connsiteY1" fmla="*/ 192154 h 369954"/>
              <a:gd name="connsiteX2" fmla="*/ 2209799 w 2209799"/>
              <a:gd name="connsiteY2" fmla="*/ 344554 h 369954"/>
              <a:gd name="connsiteX0" fmla="*/ 0 w 1295399"/>
              <a:gd name="connsiteY0" fmla="*/ 4997 h 192154"/>
              <a:gd name="connsiteX1" fmla="*/ 1295399 w 1295399"/>
              <a:gd name="connsiteY1" fmla="*/ 192154 h 192154"/>
              <a:gd name="connsiteX0" fmla="*/ 0 w 1219200"/>
              <a:gd name="connsiteY0" fmla="*/ 4997 h 192155"/>
              <a:gd name="connsiteX1" fmla="*/ 1219200 w 1219200"/>
              <a:gd name="connsiteY1" fmla="*/ 192155 h 192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19200" h="192155">
                <a:moveTo>
                  <a:pt x="0" y="4997"/>
                </a:moveTo>
                <a:cubicBezTo>
                  <a:pt x="82445" y="0"/>
                  <a:pt x="850900" y="135562"/>
                  <a:pt x="1219200" y="192155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Arrow Connector 101"/>
          <p:cNvCxnSpPr/>
          <p:nvPr/>
        </p:nvCxnSpPr>
        <p:spPr bwMode="auto">
          <a:xfrm>
            <a:off x="5943600" y="46482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5333998" y="4953000"/>
          <a:ext cx="605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8" name="Equation" r:id="rId39" imgW="431640" imgH="215640" progId="Equation.DSMT4">
                  <p:embed/>
                </p:oleObj>
              </mc:Choice>
              <mc:Fallback>
                <p:oleObj name="Equation" r:id="rId39" imgW="431640" imgH="215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8" y="4953000"/>
                        <a:ext cx="6056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Freeform 103"/>
          <p:cNvSpPr/>
          <p:nvPr/>
        </p:nvSpPr>
        <p:spPr bwMode="auto">
          <a:xfrm>
            <a:off x="5943600" y="5526154"/>
            <a:ext cx="2133599" cy="32357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3352799"/>
              <a:gd name="connsiteY0" fmla="*/ 4997 h 363328"/>
              <a:gd name="connsiteX1" fmla="*/ 1219200 w 3352799"/>
              <a:gd name="connsiteY1" fmla="*/ 152400 h 363328"/>
              <a:gd name="connsiteX2" fmla="*/ 2209799 w 3352799"/>
              <a:gd name="connsiteY2" fmla="*/ 344554 h 363328"/>
              <a:gd name="connsiteX3" fmla="*/ 3352799 w 3352799"/>
              <a:gd name="connsiteY3" fmla="*/ 39754 h 363328"/>
              <a:gd name="connsiteX0" fmla="*/ 0 w 2133599"/>
              <a:gd name="connsiteY0" fmla="*/ 112646 h 323574"/>
              <a:gd name="connsiteX1" fmla="*/ 990599 w 2133599"/>
              <a:gd name="connsiteY1" fmla="*/ 304800 h 323574"/>
              <a:gd name="connsiteX2" fmla="*/ 2133599 w 2133599"/>
              <a:gd name="connsiteY2" fmla="*/ 0 h 323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599" h="323574">
                <a:moveTo>
                  <a:pt x="0" y="112646"/>
                </a:moveTo>
                <a:cubicBezTo>
                  <a:pt x="368300" y="169239"/>
                  <a:pt x="634999" y="323574"/>
                  <a:pt x="990599" y="304800"/>
                </a:cubicBezTo>
                <a:cubicBezTo>
                  <a:pt x="1346199" y="286026"/>
                  <a:pt x="1854199" y="63500"/>
                  <a:pt x="2133599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5" name="Straight Arrow Connector 104"/>
          <p:cNvCxnSpPr/>
          <p:nvPr/>
        </p:nvCxnSpPr>
        <p:spPr bwMode="auto">
          <a:xfrm rot="5400000">
            <a:off x="5544883" y="55944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5400000">
            <a:off x="5407723" y="56816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107" name="Oval 106"/>
          <p:cNvSpPr>
            <a:spLocks noChangeAspect="1"/>
          </p:cNvSpPr>
          <p:nvPr/>
        </p:nvSpPr>
        <p:spPr bwMode="auto">
          <a:xfrm>
            <a:off x="5899204" y="546585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638800" y="5410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Arrow Connector 108"/>
          <p:cNvCxnSpPr/>
          <p:nvPr/>
        </p:nvCxnSpPr>
        <p:spPr bwMode="auto">
          <a:xfrm>
            <a:off x="5943600" y="56584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10" name="Straight Arrow Connector 109"/>
          <p:cNvCxnSpPr/>
          <p:nvPr/>
        </p:nvCxnSpPr>
        <p:spPr bwMode="auto">
          <a:xfrm rot="5400000" flipH="1" flipV="1">
            <a:off x="6096794" y="58316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 flipH="1" flipV="1">
            <a:off x="6096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112" name="Object 23"/>
          <p:cNvGraphicFramePr>
            <a:graphicFrameLocks noChangeAspect="1"/>
          </p:cNvGraphicFramePr>
          <p:nvPr/>
        </p:nvGraphicFramePr>
        <p:xfrm>
          <a:off x="6172200" y="5478449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9" name="Equation" r:id="rId41" imgW="126720" imgH="139680" progId="Equation.DSMT4">
                  <p:embed/>
                </p:oleObj>
              </mc:Choice>
              <mc:Fallback>
                <p:oleObj name="Equation" r:id="rId41" imgW="126720" imgH="1396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78449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4"/>
          <p:cNvGraphicFramePr>
            <a:graphicFrameLocks noChangeAspect="1"/>
          </p:cNvGraphicFramePr>
          <p:nvPr/>
        </p:nvGraphicFramePr>
        <p:xfrm>
          <a:off x="5105400" y="5633108"/>
          <a:ext cx="506412" cy="23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0" name="Equation" r:id="rId42" imgW="469800" imgH="215640" progId="Equation.DSMT4">
                  <p:embed/>
                </p:oleObj>
              </mc:Choice>
              <mc:Fallback>
                <p:oleObj name="Equation" r:id="rId42" imgW="469800" imgH="215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33108"/>
                        <a:ext cx="506412" cy="234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9"/>
          <p:cNvGraphicFramePr>
            <a:graphicFrameLocks noChangeAspect="1"/>
          </p:cNvGraphicFramePr>
          <p:nvPr/>
        </p:nvGraphicFramePr>
        <p:xfrm>
          <a:off x="6610350" y="5486400"/>
          <a:ext cx="417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1" name="Equation" r:id="rId44" imgW="317160" imgH="241200" progId="Equation.DSMT4">
                  <p:embed/>
                </p:oleObj>
              </mc:Choice>
              <mc:Fallback>
                <p:oleObj name="Equation" r:id="rId44" imgW="31716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486400"/>
                        <a:ext cx="4175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val 114"/>
          <p:cNvSpPr>
            <a:spLocks noChangeAspect="1"/>
          </p:cNvSpPr>
          <p:nvPr/>
        </p:nvSpPr>
        <p:spPr bwMode="auto">
          <a:xfrm>
            <a:off x="5904875" y="56216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5943600" y="56388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117" name="Object 30"/>
          <p:cNvGraphicFramePr>
            <a:graphicFrameLocks noChangeAspect="1"/>
          </p:cNvGraphicFramePr>
          <p:nvPr/>
        </p:nvGraphicFramePr>
        <p:xfrm>
          <a:off x="6019800" y="5923072"/>
          <a:ext cx="393700" cy="24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2" name="Equation" r:id="rId46" imgW="342720" imgH="215640" progId="Equation.DSMT4">
                  <p:embed/>
                </p:oleObj>
              </mc:Choice>
              <mc:Fallback>
                <p:oleObj name="Equation" r:id="rId46" imgW="342720" imgH="215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23072"/>
                        <a:ext cx="393700" cy="249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Connector 117"/>
          <p:cNvCxnSpPr/>
          <p:nvPr/>
        </p:nvCxnSpPr>
        <p:spPr bwMode="auto">
          <a:xfrm rot="10800000" flipH="1">
            <a:off x="4724400" y="5518204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19" name="Object 118"/>
          <p:cNvGraphicFramePr>
            <a:graphicFrameLocks noChangeAspect="1"/>
          </p:cNvGraphicFramePr>
          <p:nvPr/>
        </p:nvGraphicFramePr>
        <p:xfrm>
          <a:off x="8077200" y="5157747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3" name="Equation" r:id="rId48" imgW="406080" imgH="241200" progId="Equation.DSMT4">
                  <p:embed/>
                </p:oleObj>
              </mc:Choice>
              <mc:Fallback>
                <p:oleObj name="Equation" r:id="rId48" imgW="406080" imgH="241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157747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/>
          <p:cNvCxnSpPr/>
          <p:nvPr/>
        </p:nvCxnSpPr>
        <p:spPr bwMode="auto">
          <a:xfrm rot="10800000" flipH="1">
            <a:off x="8853065" y="5501272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8694420" y="531014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4" name="Equation" r:id="rId49" imgW="139680" imgH="164880" progId="Equation.DSMT4">
                  <p:embed/>
                </p:oleObj>
              </mc:Choice>
              <mc:Fallback>
                <p:oleObj name="Equation" r:id="rId49" imgW="13968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5310147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"/>
          <p:cNvGraphicFramePr>
            <a:graphicFrameLocks noChangeAspect="1"/>
          </p:cNvGraphicFramePr>
          <p:nvPr/>
        </p:nvGraphicFramePr>
        <p:xfrm>
          <a:off x="8923020" y="5233947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5" name="Equation" r:id="rId50" imgW="126720" imgH="241200" progId="Equation.DSMT4">
                  <p:embed/>
                </p:oleObj>
              </mc:Choice>
              <mc:Fallback>
                <p:oleObj name="Equation" r:id="rId50" imgW="126720" imgH="24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5233947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Arrow Connector 122"/>
          <p:cNvCxnSpPr/>
          <p:nvPr/>
        </p:nvCxnSpPr>
        <p:spPr bwMode="auto">
          <a:xfrm>
            <a:off x="8077200" y="5492527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24" name="Oval 123"/>
          <p:cNvSpPr>
            <a:spLocks noChangeAspect="1"/>
          </p:cNvSpPr>
          <p:nvPr/>
        </p:nvSpPr>
        <p:spPr bwMode="auto">
          <a:xfrm>
            <a:off x="8048107" y="546593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5" name="Straight Arrow Connector 124"/>
          <p:cNvCxnSpPr/>
          <p:nvPr/>
        </p:nvCxnSpPr>
        <p:spPr bwMode="auto">
          <a:xfrm>
            <a:off x="8077199" y="5542056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8153400" y="5715000"/>
          <a:ext cx="536194" cy="26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6" name="Equation" r:id="rId51" imgW="431640" imgH="215640" progId="Equation.DSMT4">
                  <p:embed/>
                </p:oleObj>
              </mc:Choice>
              <mc:Fallback>
                <p:oleObj name="Equation" r:id="rId51" imgW="431640" imgH="2156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715000"/>
                        <a:ext cx="536194" cy="269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4800600" y="4114800"/>
          <a:ext cx="508000" cy="32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7" name="Equation" r:id="rId53" imgW="342720" imgH="215640" progId="Equation.DSMT4">
                  <p:embed/>
                </p:oleObj>
              </mc:Choice>
              <mc:Fallback>
                <p:oleObj name="Equation" r:id="rId53" imgW="342720" imgH="215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508000" cy="321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Arrow Connector 127"/>
          <p:cNvCxnSpPr/>
          <p:nvPr/>
        </p:nvCxnSpPr>
        <p:spPr bwMode="auto">
          <a:xfrm>
            <a:off x="4716449" y="3998305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rot="5400000" flipH="1" flipV="1">
            <a:off x="5471160" y="1767840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Arrow Connector 129"/>
          <p:cNvCxnSpPr/>
          <p:nvPr/>
        </p:nvCxnSpPr>
        <p:spPr bwMode="auto">
          <a:xfrm>
            <a:off x="5574475" y="1752600"/>
            <a:ext cx="24688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31" name="TextBox 130"/>
          <p:cNvSpPr txBox="1"/>
          <p:nvPr/>
        </p:nvSpPr>
        <p:spPr>
          <a:xfrm>
            <a:off x="6295900" y="1600200"/>
            <a:ext cx="1024639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7071 L</a:t>
            </a:r>
            <a:endParaRPr lang="en-US" sz="1400" dirty="0"/>
          </a:p>
        </p:txBody>
      </p:sp>
      <p:sp>
        <p:nvSpPr>
          <p:cNvPr id="13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sz="1800" b="1" dirty="0" smtClean="0"/>
              <a:t>BONUS:  </a:t>
            </a:r>
            <a:r>
              <a:rPr lang="en-US" sz="1600" b="1" dirty="0" smtClean="0"/>
              <a:t>Following the procedure used during the class lecture, set up and solve the differential equation to find an expression for P</a:t>
            </a:r>
            <a:r>
              <a:rPr lang="en-US" sz="1600" b="1" baseline="-25000" dirty="0" smtClean="0"/>
              <a:t>CR</a:t>
            </a:r>
            <a:r>
              <a:rPr lang="en-US" sz="1600" b="1" dirty="0" smtClean="0"/>
              <a:t> for the case of a with Fixed-Pinned constraints.</a:t>
            </a:r>
            <a:endParaRPr lang="en-US" sz="16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586</TotalTime>
  <Words>145</Words>
  <Application>Microsoft Office PowerPoint</Application>
  <PresentationFormat>On-screen Show (4:3)</PresentationFormat>
  <Paragraphs>35</Paragraphs>
  <Slides>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Profile</vt:lpstr>
      <vt:lpstr>Equation</vt:lpstr>
      <vt:lpstr>HOMEWORK PROBLEM: Following the procedure used during the class lecture, set up and solve the differential equation to find an expression for PCR for the case of a with Pin-Pin constraints.</vt:lpstr>
      <vt:lpstr>BONUS:  Following the procedure used during the class lecture, set up and solve the differential equation to find an expression for PCR for the case of a with Fixed-Fixed constraints.</vt:lpstr>
      <vt:lpstr>BONUS:  Following the procedure used during the class lecture, set up and solve the differential equation to find an expression for PCR for the case of a with Fixed-Pinned constraints.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77</cp:revision>
  <cp:lastPrinted>2016-05-13T21:49:35Z</cp:lastPrinted>
  <dcterms:created xsi:type="dcterms:W3CDTF">2000-05-18T05:09:09Z</dcterms:created>
  <dcterms:modified xsi:type="dcterms:W3CDTF">2016-05-13T21:49:45Z</dcterms:modified>
</cp:coreProperties>
</file>